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615F1" w:rsidRPr="004615F1" w:rsidRDefault="004615F1" w:rsidP="004615F1">
      <w:r w:rsidRPr="004615F1">
        <w:rPr>
          <w:b/>
        </w:rPr>
        <w:t>WS 4-</w:t>
      </w:r>
      <w:r w:rsidRPr="004615F1">
        <w:rPr>
          <w:b/>
        </w:rPr>
        <w:t>3</w:t>
      </w:r>
      <w:r w:rsidRPr="004615F1">
        <w:t xml:space="preserve"> </w:t>
      </w:r>
      <w:r w:rsidRPr="004615F1">
        <w:tab/>
      </w:r>
      <w:r w:rsidRPr="004615F1">
        <w:tab/>
      </w:r>
      <w:r w:rsidRPr="004615F1">
        <w:tab/>
      </w:r>
      <w:r w:rsidRPr="004615F1">
        <w:tab/>
      </w:r>
      <w:r w:rsidRPr="004615F1">
        <w:tab/>
      </w:r>
      <w:r w:rsidRPr="004615F1">
        <w:tab/>
        <w:t>Name</w:t>
      </w:r>
      <w:proofErr w:type="gramStart"/>
      <w:r w:rsidRPr="004615F1">
        <w:t>:_</w:t>
      </w:r>
      <w:proofErr w:type="gramEnd"/>
      <w:r w:rsidRPr="004615F1">
        <w:t>________________________________</w:t>
      </w:r>
    </w:p>
    <w:p w:rsidR="004615F1" w:rsidRPr="004615F1" w:rsidRDefault="004615F1" w:rsidP="004615F1">
      <w:r w:rsidRPr="004615F1">
        <w:tab/>
      </w:r>
      <w:r w:rsidRPr="004615F1">
        <w:tab/>
      </w:r>
      <w:r w:rsidRPr="004615F1">
        <w:tab/>
      </w:r>
      <w:r w:rsidRPr="004615F1">
        <w:tab/>
      </w:r>
      <w:r w:rsidRPr="004615F1">
        <w:tab/>
      </w:r>
      <w:r w:rsidRPr="004615F1">
        <w:tab/>
      </w:r>
      <w:r w:rsidRPr="004615F1">
        <w:tab/>
        <w:t>Date</w:t>
      </w:r>
      <w:proofErr w:type="gramStart"/>
      <w:r w:rsidRPr="004615F1">
        <w:t>:_</w:t>
      </w:r>
      <w:proofErr w:type="gramEnd"/>
      <w:r w:rsidRPr="004615F1">
        <w:t>________________ Class:__________</w:t>
      </w:r>
    </w:p>
    <w:p w:rsidR="00AA0B96" w:rsidRPr="004615F1" w:rsidRDefault="00AA0B96"/>
    <w:p w:rsidR="004615F1" w:rsidRPr="004615F1" w:rsidRDefault="004615F1">
      <w:r w:rsidRPr="004615F1">
        <w:t xml:space="preserve">If </w:t>
      </w:r>
      <w:proofErr w:type="gramStart"/>
      <w:r w:rsidRPr="004615F1">
        <w:t>f(</w:t>
      </w:r>
      <w:proofErr w:type="gramEnd"/>
      <w:r w:rsidRPr="004615F1">
        <w:t>x) = 5x + 3 and g(x) = x</w:t>
      </w:r>
      <w:r w:rsidRPr="004615F1">
        <w:rPr>
          <w:vertAlign w:val="superscript"/>
        </w:rPr>
        <w:t>2</w:t>
      </w:r>
      <w:r w:rsidRPr="004615F1">
        <w:t xml:space="preserve"> – 2, find each value:</w:t>
      </w:r>
    </w:p>
    <w:p w:rsidR="004615F1" w:rsidRPr="004615F1" w:rsidRDefault="004615F1"/>
    <w:p w:rsidR="004615F1" w:rsidRPr="004615F1" w:rsidRDefault="004615F1">
      <w:r w:rsidRPr="004615F1">
        <w:t xml:space="preserve">1. </w:t>
      </w:r>
      <w:proofErr w:type="gramStart"/>
      <w:r w:rsidRPr="004615F1">
        <w:t>f</w:t>
      </w:r>
      <w:proofErr w:type="gramEnd"/>
      <w:r w:rsidRPr="004615F1">
        <w:t>(4)</w:t>
      </w:r>
      <w:r w:rsidRPr="004615F1">
        <w:tab/>
      </w:r>
      <w:r w:rsidRPr="004615F1">
        <w:tab/>
      </w:r>
      <w:r w:rsidRPr="004615F1">
        <w:tab/>
      </w:r>
      <w:r w:rsidRPr="004615F1">
        <w:tab/>
      </w:r>
      <w:r w:rsidRPr="004615F1">
        <w:tab/>
        <w:t xml:space="preserve">2. </w:t>
      </w:r>
      <w:proofErr w:type="gramStart"/>
      <w:r w:rsidRPr="004615F1">
        <w:t>f</w:t>
      </w:r>
      <w:proofErr w:type="gramEnd"/>
      <w:r w:rsidRPr="004615F1">
        <w:t>(-2)</w:t>
      </w:r>
      <w:r w:rsidRPr="004615F1">
        <w:tab/>
      </w:r>
      <w:r w:rsidRPr="004615F1">
        <w:tab/>
      </w:r>
      <w:r w:rsidRPr="004615F1">
        <w:tab/>
      </w:r>
      <w:r w:rsidRPr="004615F1">
        <w:tab/>
        <w:t xml:space="preserve">3. </w:t>
      </w:r>
      <w:proofErr w:type="gramStart"/>
      <w:r w:rsidRPr="004615F1">
        <w:t>g</w:t>
      </w:r>
      <w:proofErr w:type="gramEnd"/>
      <w:r w:rsidRPr="004615F1">
        <w:t>(3)</w:t>
      </w:r>
    </w:p>
    <w:p w:rsidR="004615F1" w:rsidRPr="004615F1" w:rsidRDefault="004615F1"/>
    <w:p w:rsidR="004615F1" w:rsidRPr="004615F1" w:rsidRDefault="004615F1">
      <w:r>
        <w:tab/>
      </w:r>
      <w:r>
        <w:tab/>
      </w:r>
    </w:p>
    <w:p w:rsidR="004615F1" w:rsidRPr="004615F1" w:rsidRDefault="004615F1"/>
    <w:p w:rsidR="004615F1" w:rsidRPr="004615F1" w:rsidRDefault="004615F1"/>
    <w:p w:rsidR="004615F1" w:rsidRPr="004615F1" w:rsidRDefault="004615F1">
      <w:r w:rsidRPr="004615F1">
        <w:t xml:space="preserve">For 4 – 7 combine like terms to the simplest form. </w:t>
      </w:r>
    </w:p>
    <w:p w:rsidR="004615F1" w:rsidRDefault="004615F1" w:rsidP="004615F1">
      <w:pPr>
        <w:spacing w:line="360" w:lineRule="auto"/>
      </w:pPr>
      <w:r w:rsidRPr="004615F1">
        <w:t xml:space="preserve">4. </w:t>
      </w:r>
      <w:proofErr w:type="gramStart"/>
      <w:r w:rsidRPr="004615F1">
        <w:t>b</w:t>
      </w:r>
      <w:r w:rsidRPr="004615F1">
        <w:rPr>
          <w:vertAlign w:val="superscript"/>
        </w:rPr>
        <w:t>2</w:t>
      </w:r>
      <w:proofErr w:type="gramEnd"/>
      <w:r w:rsidRPr="004615F1">
        <w:t xml:space="preserve"> +13b  + 2b + 3</w:t>
      </w:r>
      <w:r w:rsidRPr="004615F1">
        <w:tab/>
      </w:r>
      <w:r w:rsidRPr="004615F1">
        <w:tab/>
      </w:r>
      <w:r>
        <w:tab/>
      </w:r>
      <w:r>
        <w:tab/>
      </w:r>
      <w:r w:rsidRPr="004615F1">
        <w:t>5. 7a + 4 – 6a</w:t>
      </w:r>
      <w:r w:rsidRPr="004615F1">
        <w:rPr>
          <w:vertAlign w:val="superscript"/>
        </w:rPr>
        <w:t>2</w:t>
      </w:r>
      <w:r w:rsidRPr="004615F1">
        <w:t xml:space="preserve"> – 2a</w:t>
      </w:r>
      <w:r w:rsidRPr="004615F1">
        <w:tab/>
      </w:r>
      <w:r w:rsidRPr="004615F1">
        <w:tab/>
      </w:r>
      <w:r>
        <w:tab/>
      </w:r>
    </w:p>
    <w:p w:rsidR="004615F1" w:rsidRDefault="004615F1" w:rsidP="004615F1">
      <w:pPr>
        <w:spacing w:line="360" w:lineRule="auto"/>
      </w:pPr>
    </w:p>
    <w:p w:rsidR="004615F1" w:rsidRDefault="004615F1" w:rsidP="004615F1">
      <w:pPr>
        <w:spacing w:line="360" w:lineRule="auto"/>
      </w:pPr>
    </w:p>
    <w:p w:rsidR="004615F1" w:rsidRPr="004615F1" w:rsidRDefault="004615F1" w:rsidP="004615F1">
      <w:pPr>
        <w:spacing w:line="360" w:lineRule="auto"/>
      </w:pPr>
      <w:r w:rsidRPr="004615F1">
        <w:t>6. 3k – 4 + 2k</w:t>
      </w:r>
      <w:r>
        <w:rPr>
          <w:vertAlign w:val="superscript"/>
        </w:rPr>
        <w:t>2</w:t>
      </w:r>
      <w:r>
        <w:tab/>
      </w:r>
      <w:r>
        <w:tab/>
      </w:r>
      <w:r>
        <w:tab/>
      </w:r>
      <w:r>
        <w:tab/>
      </w:r>
      <w:r>
        <w:tab/>
        <w:t>7. 3u + 4u - 7</w:t>
      </w:r>
    </w:p>
    <w:p w:rsidR="004615F1" w:rsidRDefault="004615F1" w:rsidP="004615F1">
      <w:pPr>
        <w:spacing w:line="360" w:lineRule="auto"/>
      </w:pPr>
    </w:p>
    <w:p w:rsidR="004615F1" w:rsidRPr="004615F1" w:rsidRDefault="004615F1" w:rsidP="004615F1">
      <w:pPr>
        <w:spacing w:line="360" w:lineRule="auto"/>
      </w:pPr>
    </w:p>
    <w:p w:rsidR="004615F1" w:rsidRPr="004615F1" w:rsidRDefault="004615F1">
      <w:pPr>
        <w:rPr>
          <w:sz w:val="22"/>
        </w:rPr>
      </w:pPr>
      <w:r w:rsidRPr="004615F1">
        <w:t>Find (f + g)(x) for the following functions</w:t>
      </w:r>
    </w:p>
    <w:p w:rsidR="004615F1" w:rsidRPr="004615F1" w:rsidRDefault="004615F1"/>
    <w:p w:rsidR="004615F1" w:rsidRPr="004615F1" w:rsidRDefault="004615F1">
      <w:r w:rsidRPr="004615F1">
        <w:t xml:space="preserve">8. </w:t>
      </w:r>
      <w:proofErr w:type="gramStart"/>
      <w:r w:rsidRPr="004615F1">
        <w:t>f</w:t>
      </w:r>
      <w:proofErr w:type="gramEnd"/>
      <w:r w:rsidRPr="004615F1">
        <w:t>(x) = x</w:t>
      </w:r>
      <w:r w:rsidRPr="004615F1">
        <w:rPr>
          <w:vertAlign w:val="superscript"/>
        </w:rPr>
        <w:t>2</w:t>
      </w:r>
      <w:r w:rsidRPr="004615F1">
        <w:t xml:space="preserve"> + 2x – 3, g(x) = 3x</w:t>
      </w:r>
      <w:r w:rsidRPr="004615F1">
        <w:rPr>
          <w:vertAlign w:val="superscript"/>
        </w:rPr>
        <w:t>2</w:t>
      </w:r>
      <w:r w:rsidRPr="004615F1">
        <w:t xml:space="preserve"> + 7</w:t>
      </w:r>
      <w:r w:rsidRPr="004615F1">
        <w:tab/>
      </w:r>
      <w:r w:rsidRPr="004615F1">
        <w:tab/>
      </w:r>
      <w:r>
        <w:tab/>
      </w:r>
      <w:r w:rsidRPr="004615F1">
        <w:t xml:space="preserve">9. b. </w:t>
      </w:r>
      <w:proofErr w:type="gramStart"/>
      <w:r w:rsidRPr="004615F1">
        <w:t>f</w:t>
      </w:r>
      <w:proofErr w:type="gramEnd"/>
      <w:r w:rsidRPr="004615F1">
        <w:t>(x) = 5x – 2, g(x) = 8x + 5</w:t>
      </w:r>
    </w:p>
    <w:p w:rsidR="004615F1" w:rsidRDefault="004615F1"/>
    <w:p w:rsidR="004615F1" w:rsidRDefault="004615F1"/>
    <w:p w:rsidR="004615F1" w:rsidRDefault="004615F1"/>
    <w:p w:rsidR="004615F1" w:rsidRDefault="004615F1"/>
    <w:p w:rsidR="004615F1" w:rsidRDefault="004615F1"/>
    <w:p w:rsidR="004615F1" w:rsidRPr="004615F1" w:rsidRDefault="004615F1" w:rsidP="004615F1">
      <w:pPr>
        <w:rPr>
          <w:sz w:val="22"/>
        </w:rPr>
      </w:pPr>
      <w:r>
        <w:t>Find (f -</w:t>
      </w:r>
      <w:r w:rsidRPr="004615F1">
        <w:t xml:space="preserve"> g)(x) for the following functions</w:t>
      </w:r>
    </w:p>
    <w:p w:rsidR="004615F1" w:rsidRPr="004615F1" w:rsidRDefault="004615F1" w:rsidP="004615F1"/>
    <w:p w:rsidR="004615F1" w:rsidRPr="004615F1" w:rsidRDefault="004615F1" w:rsidP="004615F1">
      <w:r>
        <w:t>10</w:t>
      </w:r>
      <w:r w:rsidRPr="004615F1">
        <w:t xml:space="preserve">. </w:t>
      </w:r>
      <w:proofErr w:type="gramStart"/>
      <w:r w:rsidRPr="004615F1">
        <w:t>f</w:t>
      </w:r>
      <w:proofErr w:type="gramEnd"/>
      <w:r w:rsidRPr="004615F1">
        <w:t>(x) = x</w:t>
      </w:r>
      <w:r w:rsidRPr="004615F1">
        <w:rPr>
          <w:vertAlign w:val="superscript"/>
        </w:rPr>
        <w:t>2</w:t>
      </w:r>
      <w:r w:rsidRPr="004615F1">
        <w:t xml:space="preserve"> + 2x – 3, g(x) = 3x</w:t>
      </w:r>
      <w:r w:rsidRPr="004615F1">
        <w:rPr>
          <w:vertAlign w:val="superscript"/>
        </w:rPr>
        <w:t>2</w:t>
      </w:r>
      <w:r w:rsidRPr="004615F1">
        <w:t xml:space="preserve"> + 7</w:t>
      </w:r>
      <w:r w:rsidRPr="004615F1">
        <w:tab/>
      </w:r>
      <w:r w:rsidRPr="004615F1">
        <w:tab/>
      </w:r>
      <w:r>
        <w:tab/>
        <w:t>11</w:t>
      </w:r>
      <w:r w:rsidRPr="004615F1">
        <w:t xml:space="preserve">. b. </w:t>
      </w:r>
      <w:proofErr w:type="gramStart"/>
      <w:r w:rsidRPr="004615F1">
        <w:t>f</w:t>
      </w:r>
      <w:proofErr w:type="gramEnd"/>
      <w:r w:rsidRPr="004615F1">
        <w:t>(x) = 5x – 2, g(x) = 8x + 5</w:t>
      </w:r>
    </w:p>
    <w:p w:rsidR="004615F1" w:rsidRDefault="004615F1"/>
    <w:p w:rsidR="004615F1" w:rsidRDefault="004615F1"/>
    <w:p w:rsidR="004615F1" w:rsidRDefault="004615F1"/>
    <w:p w:rsidR="004615F1" w:rsidRDefault="004615F1"/>
    <w:p w:rsidR="004615F1" w:rsidRDefault="004615F1"/>
    <w:p w:rsidR="004615F1" w:rsidRPr="004615F1" w:rsidRDefault="004615F1" w:rsidP="004615F1">
      <w:pPr>
        <w:rPr>
          <w:sz w:val="22"/>
        </w:rPr>
      </w:pPr>
      <w:r w:rsidRPr="004615F1">
        <w:t>Find</w:t>
      </w:r>
      <w:r w:rsidRPr="00A85820">
        <w:rPr>
          <w:position w:val="-10"/>
          <w:sz w:val="26"/>
          <w:szCs w:val="26"/>
        </w:rPr>
        <w:object w:dxaOrig="9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6pt" o:ole="">
            <v:imagedata r:id="rId5" o:title=""/>
          </v:shape>
          <o:OLEObject Type="Embed" ProgID="Equation.3" ShapeID="_x0000_i1025" DrawAspect="Content" ObjectID="_1285002641" r:id="rId6"/>
        </w:object>
      </w:r>
      <w:r w:rsidRPr="004615F1">
        <w:t>for the following functions</w:t>
      </w:r>
    </w:p>
    <w:p w:rsidR="004615F1" w:rsidRPr="004615F1" w:rsidRDefault="004615F1" w:rsidP="004615F1"/>
    <w:p w:rsidR="004615F1" w:rsidRDefault="004615F1" w:rsidP="004615F1">
      <w:r>
        <w:t>12</w:t>
      </w:r>
      <w:r w:rsidRPr="004615F1">
        <w:t xml:space="preserve">. </w:t>
      </w:r>
      <w:proofErr w:type="gramStart"/>
      <w:r w:rsidRPr="004615F1">
        <w:t>f</w:t>
      </w:r>
      <w:proofErr w:type="gramEnd"/>
      <w:r w:rsidRPr="004615F1">
        <w:t>(x) = x</w:t>
      </w:r>
      <w:r w:rsidRPr="004615F1">
        <w:rPr>
          <w:vertAlign w:val="superscript"/>
        </w:rPr>
        <w:t>2</w:t>
      </w:r>
      <w:r w:rsidRPr="004615F1">
        <w:t xml:space="preserve"> + 2x – 3, g(x) = 3x</w:t>
      </w:r>
      <w:r w:rsidRPr="004615F1">
        <w:rPr>
          <w:vertAlign w:val="superscript"/>
        </w:rPr>
        <w:t>2</w:t>
      </w:r>
      <w:r w:rsidRPr="004615F1">
        <w:t xml:space="preserve"> + 7</w:t>
      </w:r>
      <w:r w:rsidRPr="004615F1">
        <w:tab/>
      </w:r>
      <w:r w:rsidRPr="004615F1">
        <w:tab/>
      </w:r>
      <w:r>
        <w:tab/>
        <w:t>13</w:t>
      </w:r>
      <w:r w:rsidRPr="004615F1">
        <w:t xml:space="preserve">. b. </w:t>
      </w:r>
      <w:proofErr w:type="gramStart"/>
      <w:r w:rsidRPr="004615F1">
        <w:t>f</w:t>
      </w:r>
      <w:proofErr w:type="gramEnd"/>
      <w:r w:rsidRPr="004615F1">
        <w:t>(x) = 5x – 2, g(x) = 8x + 5</w:t>
      </w:r>
    </w:p>
    <w:p w:rsidR="004615F1" w:rsidRDefault="004615F1" w:rsidP="004615F1"/>
    <w:p w:rsidR="004615F1" w:rsidRDefault="004615F1" w:rsidP="004615F1"/>
    <w:p w:rsidR="004615F1" w:rsidRDefault="004615F1" w:rsidP="004615F1"/>
    <w:p w:rsidR="004615F1" w:rsidRDefault="004615F1" w:rsidP="004615F1"/>
    <w:p w:rsidR="004615F1" w:rsidRPr="004615F1" w:rsidRDefault="004615F1" w:rsidP="004615F1">
      <w:pPr>
        <w:rPr>
          <w:sz w:val="22"/>
        </w:rPr>
      </w:pPr>
      <w:r w:rsidRPr="004615F1">
        <w:t>Find</w:t>
      </w:r>
      <w:r w:rsidRPr="00A85820">
        <w:rPr>
          <w:position w:val="-10"/>
          <w:sz w:val="26"/>
          <w:szCs w:val="26"/>
        </w:rPr>
        <w:object w:dxaOrig="1100" w:dyaOrig="320">
          <v:shape id="_x0000_i1030" type="#_x0000_t75" style="width:55pt;height:16pt" o:ole="">
            <v:imagedata r:id="rId7" o:title=""/>
          </v:shape>
          <o:OLEObject Type="Embed" ProgID="Equation.DSMT4" ShapeID="_x0000_i1030" DrawAspect="Content" ObjectID="_1285002642" r:id="rId8"/>
        </w:object>
      </w:r>
      <w:r w:rsidRPr="004615F1">
        <w:t>for the following functions</w:t>
      </w:r>
    </w:p>
    <w:p w:rsidR="004615F1" w:rsidRPr="004615F1" w:rsidRDefault="004615F1" w:rsidP="004615F1"/>
    <w:p w:rsidR="004615F1" w:rsidRPr="004615F1" w:rsidRDefault="004615F1" w:rsidP="004615F1">
      <w:r>
        <w:t>14</w:t>
      </w:r>
      <w:r w:rsidRPr="004615F1">
        <w:t>. f(x) = x</w:t>
      </w:r>
      <w:r w:rsidRPr="004615F1">
        <w:rPr>
          <w:vertAlign w:val="superscript"/>
        </w:rPr>
        <w:t>2</w:t>
      </w:r>
      <w:r w:rsidRPr="004615F1">
        <w:t xml:space="preserve"> + 2x – 3, g(x) = 3x</w:t>
      </w:r>
      <w:r w:rsidRPr="004615F1">
        <w:rPr>
          <w:vertAlign w:val="superscript"/>
        </w:rPr>
        <w:t>2</w:t>
      </w:r>
      <w:r w:rsidRPr="004615F1">
        <w:t xml:space="preserve"> + 7</w:t>
      </w:r>
      <w:r w:rsidRPr="004615F1">
        <w:tab/>
      </w:r>
      <w:r w:rsidRPr="004615F1">
        <w:tab/>
      </w:r>
      <w:r>
        <w:tab/>
      </w:r>
      <w:bookmarkStart w:id="0" w:name="_GoBack"/>
      <w:bookmarkEnd w:id="0"/>
      <w:r>
        <w:t>15</w:t>
      </w:r>
      <w:r w:rsidRPr="004615F1">
        <w:t xml:space="preserve">. b. </w:t>
      </w:r>
      <w:proofErr w:type="gramStart"/>
      <w:r w:rsidRPr="004615F1">
        <w:t>f</w:t>
      </w:r>
      <w:proofErr w:type="gramEnd"/>
      <w:r w:rsidRPr="004615F1">
        <w:t>(x) = 5x – 2, g(x) = 8x + 5</w:t>
      </w:r>
    </w:p>
    <w:p w:rsidR="004615F1" w:rsidRPr="004615F1" w:rsidRDefault="004615F1"/>
    <w:sectPr w:rsidR="004615F1" w:rsidRPr="004615F1" w:rsidSect="004615F1">
      <w:pgSz w:w="12240" w:h="15840"/>
      <w:pgMar w:top="1152" w:right="1296" w:bottom="1152" w:left="1296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615F1"/>
    <w:rsid w:val="004615F1"/>
    <w:rsid w:val="009F7AAA"/>
    <w:rsid w:val="00AA0B96"/>
    <w:rsid w:val="00F2380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7DEC403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fontTable" Target="fontTable.xml"/><Relationship Id="rId10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27</Words>
  <Characters>727</Characters>
  <Application>Microsoft Macintosh Word</Application>
  <DocSecurity>0</DocSecurity>
  <Lines>6</Lines>
  <Paragraphs>1</Paragraphs>
  <ScaleCrop>false</ScaleCrop>
  <Company>Alpine School District</Company>
  <LinksUpToDate>false</LinksUpToDate>
  <CharactersWithSpaces>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D Teacher</dc:creator>
  <cp:keywords/>
  <dc:description/>
  <cp:lastModifiedBy>ASD Teacher</cp:lastModifiedBy>
  <cp:revision>1</cp:revision>
  <dcterms:created xsi:type="dcterms:W3CDTF">2012-10-08T02:00:00Z</dcterms:created>
  <dcterms:modified xsi:type="dcterms:W3CDTF">2012-10-08T02:21:00Z</dcterms:modified>
</cp:coreProperties>
</file>